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4FAF" w:rsidRDefault="00F33958" w:rsidP="00F33958">
      <w:pPr>
        <w:pStyle w:val="NoSpacing"/>
      </w:pPr>
      <w:r>
        <w:t>AP Calculus AB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</w:t>
      </w:r>
    </w:p>
    <w:p w:rsidR="00F33958" w:rsidRDefault="009C7ECB" w:rsidP="00F33958">
      <w:pPr>
        <w:pStyle w:val="NoSpacing"/>
      </w:pPr>
      <w:r>
        <w:t>Lesson 9-2</w:t>
      </w:r>
      <w:bookmarkStart w:id="0" w:name="_GoBack"/>
      <w:bookmarkEnd w:id="0"/>
      <w:r w:rsidR="00F33958">
        <w:t xml:space="preserve"> Learning Check</w:t>
      </w:r>
      <w:r w:rsidR="00F33958">
        <w:tab/>
      </w:r>
      <w:r w:rsidR="00F33958">
        <w:tab/>
      </w:r>
      <w:r w:rsidR="00F33958">
        <w:tab/>
      </w:r>
      <w:r w:rsidR="00F33958">
        <w:tab/>
      </w:r>
      <w:r w:rsidR="00F33958">
        <w:tab/>
        <w:t>Date ______________________________</w:t>
      </w:r>
    </w:p>
    <w:p w:rsidR="00E5110C" w:rsidRPr="00C11949" w:rsidRDefault="00E5110C" w:rsidP="00F33958">
      <w:pPr>
        <w:pStyle w:val="NoSpacing"/>
        <w:rPr>
          <w:sz w:val="12"/>
        </w:rPr>
      </w:pPr>
    </w:p>
    <w:p w:rsidR="00D934D4" w:rsidRDefault="00F31157" w:rsidP="00F33958">
      <w:pPr>
        <w:pStyle w:val="NoSpacing"/>
      </w:pPr>
      <w:r>
        <w:t>For 1 – 4</w:t>
      </w:r>
      <w:r w:rsidR="007B35EA">
        <w:t>, e</w:t>
      </w:r>
      <w:r w:rsidR="00D934D4">
        <w:t>valuate the limits, if possible.</w:t>
      </w:r>
    </w:p>
    <w:p w:rsidR="00D934D4" w:rsidRDefault="00964AD7" w:rsidP="00F33958">
      <w:pPr>
        <w:pStyle w:val="NoSpacing"/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638175</wp:posOffset>
            </wp:positionH>
            <wp:positionV relativeFrom="paragraph">
              <wp:posOffset>24765</wp:posOffset>
            </wp:positionV>
            <wp:extent cx="1038225" cy="523875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34D4" w:rsidRDefault="00D934D4" w:rsidP="00D934D4">
      <w:pPr>
        <w:pStyle w:val="NoSpacing"/>
        <w:numPr>
          <w:ilvl w:val="0"/>
          <w:numId w:val="3"/>
        </w:numPr>
      </w:pPr>
      <w:r>
        <w:t xml:space="preserve">    </w:t>
      </w:r>
    </w:p>
    <w:p w:rsidR="00D934D4" w:rsidRDefault="00D934D4" w:rsidP="00D934D4">
      <w:pPr>
        <w:pStyle w:val="NoSpacing"/>
        <w:ind w:left="720"/>
      </w:pPr>
    </w:p>
    <w:p w:rsidR="00D934D4" w:rsidRDefault="00D934D4" w:rsidP="00D934D4">
      <w:pPr>
        <w:pStyle w:val="NoSpacing"/>
        <w:ind w:left="720"/>
      </w:pPr>
    </w:p>
    <w:p w:rsidR="00D934D4" w:rsidRDefault="00964AD7" w:rsidP="00964AD7">
      <w:pPr>
        <w:pStyle w:val="NoSpacing"/>
        <w:numPr>
          <w:ilvl w:val="0"/>
          <w:numId w:val="4"/>
        </w:numPr>
      </w:pPr>
      <w:r>
        <w:t xml:space="preserve"> 0</w:t>
      </w:r>
      <w:r>
        <w:tab/>
      </w:r>
      <w:r>
        <w:tab/>
      </w:r>
      <w:r w:rsidR="001337E7">
        <w:tab/>
      </w:r>
      <w:r>
        <w:t>B.)  1/6</w:t>
      </w:r>
      <w:r>
        <w:tab/>
        <w:t xml:space="preserve">   </w:t>
      </w:r>
      <w:r w:rsidR="001337E7">
        <w:tab/>
      </w:r>
      <w:r>
        <w:t>C.)  1/12</w:t>
      </w:r>
      <w:r>
        <w:tab/>
        <w:t xml:space="preserve">          </w:t>
      </w:r>
      <w:r w:rsidR="00F31157">
        <w:tab/>
      </w:r>
      <w:r>
        <w:t xml:space="preserve">D.)  D.N.E. </w:t>
      </w:r>
    </w:p>
    <w:p w:rsidR="00D934D4" w:rsidRDefault="00D934D4" w:rsidP="00D934D4">
      <w:pPr>
        <w:pStyle w:val="NoSpacing"/>
      </w:pPr>
    </w:p>
    <w:p w:rsidR="00D934D4" w:rsidRDefault="00D934D4" w:rsidP="00D934D4">
      <w:pPr>
        <w:pStyle w:val="NoSpacing"/>
      </w:pPr>
    </w:p>
    <w:p w:rsidR="00D934D4" w:rsidRDefault="00D934D4" w:rsidP="00D934D4">
      <w:pPr>
        <w:pStyle w:val="NoSpacing"/>
      </w:pPr>
    </w:p>
    <w:p w:rsidR="00D934D4" w:rsidRDefault="00D934D4" w:rsidP="00D934D4">
      <w:pPr>
        <w:pStyle w:val="NoSpacing"/>
      </w:pPr>
    </w:p>
    <w:p w:rsidR="00D934D4" w:rsidRDefault="000224F2" w:rsidP="00D934D4">
      <w:pPr>
        <w:pStyle w:val="NoSpacing"/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165735</wp:posOffset>
            </wp:positionV>
            <wp:extent cx="923925" cy="65722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10000" t="10390" r="9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34D4" w:rsidRDefault="00D934D4" w:rsidP="00D934D4">
      <w:pPr>
        <w:pStyle w:val="NoSpacing"/>
      </w:pPr>
    </w:p>
    <w:p w:rsidR="00D934D4" w:rsidRDefault="00964AD7" w:rsidP="00D934D4">
      <w:pPr>
        <w:pStyle w:val="NoSpacing"/>
        <w:numPr>
          <w:ilvl w:val="0"/>
          <w:numId w:val="3"/>
        </w:numPr>
      </w:pPr>
      <w:r>
        <w:t xml:space="preserve">     </w:t>
      </w:r>
    </w:p>
    <w:p w:rsidR="00964AD7" w:rsidRDefault="00964AD7" w:rsidP="00964AD7">
      <w:pPr>
        <w:pStyle w:val="NoSpacing"/>
      </w:pPr>
    </w:p>
    <w:p w:rsidR="00964AD7" w:rsidRDefault="00964AD7" w:rsidP="00964AD7">
      <w:pPr>
        <w:pStyle w:val="NoSpacing"/>
      </w:pPr>
    </w:p>
    <w:p w:rsidR="00964AD7" w:rsidRDefault="00964AD7" w:rsidP="00964AD7">
      <w:pPr>
        <w:pStyle w:val="NoSpacing"/>
        <w:numPr>
          <w:ilvl w:val="0"/>
          <w:numId w:val="5"/>
        </w:numPr>
      </w:pPr>
      <w:r>
        <w:t>0</w:t>
      </w:r>
      <w:r>
        <w:tab/>
      </w:r>
      <w:r>
        <w:tab/>
      </w:r>
      <w:r w:rsidR="001337E7">
        <w:tab/>
      </w:r>
      <w:r>
        <w:t>B.)  1/3</w:t>
      </w:r>
      <w:proofErr w:type="gramStart"/>
      <w:r>
        <w:tab/>
        <w:t xml:space="preserve">  </w:t>
      </w:r>
      <w:r w:rsidR="001337E7">
        <w:tab/>
      </w:r>
      <w:proofErr w:type="gramEnd"/>
      <w:r>
        <w:t xml:space="preserve"> C.)  3</w:t>
      </w:r>
      <w:r>
        <w:tab/>
        <w:t xml:space="preserve">         </w:t>
      </w:r>
      <w:r w:rsidR="001337E7">
        <w:tab/>
      </w:r>
      <w:r w:rsidR="001337E7">
        <w:tab/>
      </w:r>
      <w:r>
        <w:t xml:space="preserve"> D.)  D.N.E. </w:t>
      </w:r>
    </w:p>
    <w:p w:rsidR="00964AD7" w:rsidRDefault="00964AD7" w:rsidP="00964AD7">
      <w:pPr>
        <w:pStyle w:val="NoSpacing"/>
      </w:pPr>
    </w:p>
    <w:p w:rsidR="0004129E" w:rsidRDefault="0004129E" w:rsidP="00964AD7">
      <w:pPr>
        <w:pStyle w:val="NoSpacing"/>
      </w:pPr>
    </w:p>
    <w:p w:rsidR="0004129E" w:rsidRDefault="0004129E" w:rsidP="00964AD7">
      <w:pPr>
        <w:pStyle w:val="NoSpacing"/>
      </w:pPr>
    </w:p>
    <w:p w:rsidR="0004129E" w:rsidRDefault="0004129E" w:rsidP="00964AD7">
      <w:pPr>
        <w:pStyle w:val="NoSpacing"/>
      </w:pPr>
    </w:p>
    <w:p w:rsidR="00F31157" w:rsidRDefault="00F31157" w:rsidP="00964AD7">
      <w:pPr>
        <w:pStyle w:val="NoSpacing"/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542925</wp:posOffset>
            </wp:positionH>
            <wp:positionV relativeFrom="paragraph">
              <wp:posOffset>122555</wp:posOffset>
            </wp:positionV>
            <wp:extent cx="1143000" cy="66675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1157" w:rsidRDefault="00F31157" w:rsidP="00964AD7">
      <w:pPr>
        <w:pStyle w:val="NoSpacing"/>
      </w:pPr>
    </w:p>
    <w:p w:rsidR="00F31157" w:rsidRDefault="00F31157" w:rsidP="00F31157">
      <w:pPr>
        <w:pStyle w:val="NoSpacing"/>
        <w:numPr>
          <w:ilvl w:val="0"/>
          <w:numId w:val="3"/>
        </w:numPr>
      </w:pPr>
    </w:p>
    <w:p w:rsidR="00F31157" w:rsidRDefault="00F31157" w:rsidP="00964AD7">
      <w:pPr>
        <w:pStyle w:val="NoSpacing"/>
      </w:pPr>
    </w:p>
    <w:p w:rsidR="00F31157" w:rsidRDefault="00F31157" w:rsidP="00964AD7">
      <w:pPr>
        <w:pStyle w:val="NoSpacing"/>
      </w:pPr>
    </w:p>
    <w:p w:rsidR="00F31157" w:rsidRDefault="00F31157" w:rsidP="00F31157">
      <w:pPr>
        <w:pStyle w:val="NoSpacing"/>
        <w:numPr>
          <w:ilvl w:val="0"/>
          <w:numId w:val="7"/>
        </w:numPr>
      </w:pPr>
      <w:r>
        <w:t xml:space="preserve"> 9/2</w:t>
      </w:r>
      <w:r>
        <w:tab/>
      </w:r>
      <w:r>
        <w:tab/>
        <w:t>B.)  3</w:t>
      </w:r>
      <w:r>
        <w:tab/>
      </w:r>
      <w:r>
        <w:tab/>
      </w:r>
      <w:r>
        <w:tab/>
        <w:t>C.)  -3</w:t>
      </w:r>
      <w:r>
        <w:tab/>
      </w:r>
      <w:r>
        <w:tab/>
      </w:r>
      <w:r>
        <w:tab/>
        <w:t>D.)  D.N.E.</w:t>
      </w:r>
      <w:r>
        <w:tab/>
      </w:r>
    </w:p>
    <w:p w:rsidR="00F31157" w:rsidRDefault="00F31157" w:rsidP="00964AD7">
      <w:pPr>
        <w:pStyle w:val="NoSpacing"/>
      </w:pPr>
    </w:p>
    <w:p w:rsidR="00F31157" w:rsidRDefault="00F31157" w:rsidP="00964AD7">
      <w:pPr>
        <w:pStyle w:val="NoSpacing"/>
      </w:pPr>
    </w:p>
    <w:p w:rsidR="00F31157" w:rsidRDefault="00F31157" w:rsidP="00964AD7">
      <w:pPr>
        <w:pStyle w:val="NoSpacing"/>
      </w:pPr>
    </w:p>
    <w:p w:rsidR="00F31157" w:rsidRDefault="00F31157" w:rsidP="00964AD7">
      <w:pPr>
        <w:pStyle w:val="NoSpacing"/>
      </w:pPr>
    </w:p>
    <w:p w:rsidR="0087536F" w:rsidRDefault="0087536F" w:rsidP="00964AD7">
      <w:pPr>
        <w:pStyle w:val="NoSpacing"/>
      </w:pPr>
    </w:p>
    <w:p w:rsidR="0087536F" w:rsidRDefault="0087536F" w:rsidP="00964AD7">
      <w:pPr>
        <w:pStyle w:val="NoSpacing"/>
      </w:pPr>
    </w:p>
    <w:p w:rsidR="00F31157" w:rsidRDefault="00F31157" w:rsidP="00964AD7">
      <w:pPr>
        <w:pStyle w:val="NoSpacing"/>
      </w:pPr>
    </w:p>
    <w:p w:rsidR="00F31157" w:rsidRDefault="009C7ECB" w:rsidP="00964AD7">
      <w:pPr>
        <w:pStyle w:val="NoSpacing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50.4pt;margin-top:-.45pt;width:70.5pt;height:44.25pt;z-index:-251655680;mso-position-horizontal-relative:text;mso-position-vertical-relative:text">
            <v:imagedata r:id="rId8" o:title=""/>
          </v:shape>
          <o:OLEObject Type="Embed" ProgID="Equation.DSMT4" ShapeID="_x0000_s1026" DrawAspect="Content" ObjectID="_1556708207" r:id="rId9"/>
        </w:object>
      </w:r>
    </w:p>
    <w:p w:rsidR="00F31157" w:rsidRDefault="0087536F" w:rsidP="0087536F">
      <w:pPr>
        <w:pStyle w:val="NoSpacing"/>
        <w:numPr>
          <w:ilvl w:val="0"/>
          <w:numId w:val="3"/>
        </w:numPr>
      </w:pPr>
      <w:r>
        <w:t xml:space="preserve">     </w:t>
      </w:r>
    </w:p>
    <w:p w:rsidR="00C50072" w:rsidRDefault="00C50072" w:rsidP="00C50072">
      <w:pPr>
        <w:pStyle w:val="NoSpacing"/>
        <w:ind w:left="720"/>
      </w:pPr>
    </w:p>
    <w:p w:rsidR="00F31157" w:rsidRDefault="00F31157" w:rsidP="00964AD7">
      <w:pPr>
        <w:pStyle w:val="NoSpacing"/>
      </w:pPr>
    </w:p>
    <w:p w:rsidR="00F31157" w:rsidRDefault="00C11949" w:rsidP="00C11949">
      <w:pPr>
        <w:pStyle w:val="NoSpacing"/>
        <w:numPr>
          <w:ilvl w:val="0"/>
          <w:numId w:val="8"/>
        </w:numPr>
      </w:pPr>
      <w:r>
        <w:t>1</w:t>
      </w:r>
      <w:r>
        <w:tab/>
      </w:r>
      <w:r>
        <w:tab/>
      </w:r>
      <w:r>
        <w:tab/>
        <w:t>B.)  2</w:t>
      </w:r>
      <w:r>
        <w:tab/>
      </w:r>
      <w:r>
        <w:tab/>
      </w:r>
      <w:r>
        <w:tab/>
        <w:t>C.)  0</w:t>
      </w:r>
      <w:r>
        <w:tab/>
      </w:r>
      <w:r>
        <w:tab/>
      </w:r>
      <w:r>
        <w:tab/>
        <w:t>D.)  D.N.E.</w:t>
      </w:r>
    </w:p>
    <w:p w:rsidR="00EE10F4" w:rsidRDefault="00C11949" w:rsidP="00964AD7">
      <w:pPr>
        <w:pStyle w:val="NoSpacing"/>
      </w:pPr>
      <w:r>
        <w:tab/>
      </w:r>
      <w:r>
        <w:tab/>
      </w:r>
    </w:p>
    <w:p w:rsidR="00EE10F4" w:rsidRDefault="00EE10F4" w:rsidP="00964AD7">
      <w:pPr>
        <w:pStyle w:val="NoSpacing"/>
      </w:pPr>
    </w:p>
    <w:p w:rsidR="00EE10F4" w:rsidRDefault="00EE10F4" w:rsidP="00964AD7">
      <w:pPr>
        <w:pStyle w:val="NoSpacing"/>
      </w:pPr>
    </w:p>
    <w:p w:rsidR="00EE10F4" w:rsidRDefault="00EE10F4" w:rsidP="00964AD7">
      <w:pPr>
        <w:pStyle w:val="NoSpacing"/>
      </w:pPr>
    </w:p>
    <w:p w:rsidR="00C11949" w:rsidRDefault="00C11949" w:rsidP="00964AD7">
      <w:pPr>
        <w:pStyle w:val="NoSpacing"/>
      </w:pPr>
    </w:p>
    <w:p w:rsidR="00C50072" w:rsidRDefault="00C50072" w:rsidP="00964AD7">
      <w:pPr>
        <w:pStyle w:val="NoSpacing"/>
      </w:pPr>
    </w:p>
    <w:p w:rsidR="00EE10F4" w:rsidRDefault="00EE10F4" w:rsidP="00964AD7">
      <w:pPr>
        <w:pStyle w:val="NoSpacing"/>
      </w:pPr>
    </w:p>
    <w:p w:rsidR="00EE10F4" w:rsidRDefault="00EE10F4" w:rsidP="00964AD7">
      <w:pPr>
        <w:pStyle w:val="NoSpacing"/>
      </w:pPr>
    </w:p>
    <w:p w:rsidR="00EE10F4" w:rsidRDefault="00EE10F4" w:rsidP="00964AD7">
      <w:pPr>
        <w:pStyle w:val="NoSpacing"/>
      </w:pPr>
    </w:p>
    <w:p w:rsidR="00EE10F4" w:rsidRDefault="00EE10F4" w:rsidP="00964AD7">
      <w:pPr>
        <w:pStyle w:val="NoSpacing"/>
      </w:pPr>
    </w:p>
    <w:p w:rsidR="0004129E" w:rsidRDefault="00EE10F4" w:rsidP="00964AD7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OVER </w:t>
      </w:r>
      <w:r>
        <w:sym w:font="Wingdings" w:char="F0E0"/>
      </w:r>
    </w:p>
    <w:p w:rsidR="0004129E" w:rsidRDefault="00C11949" w:rsidP="0004129E">
      <w:pPr>
        <w:pStyle w:val="NoSpacing"/>
        <w:numPr>
          <w:ilvl w:val="0"/>
          <w:numId w:val="3"/>
        </w:numPr>
      </w:pPr>
      <w:r>
        <w:rPr>
          <w:noProof/>
        </w:rPr>
        <w:lastRenderedPageBreak/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66725</wp:posOffset>
            </wp:positionH>
            <wp:positionV relativeFrom="paragraph">
              <wp:posOffset>-66675</wp:posOffset>
            </wp:positionV>
            <wp:extent cx="5147861" cy="1657350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7861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1157">
        <w:t xml:space="preserve">   </w:t>
      </w:r>
      <w:r w:rsidR="00057DA4">
        <w:t xml:space="preserve">   </w:t>
      </w:r>
    </w:p>
    <w:p w:rsidR="00057DA4" w:rsidRDefault="00057DA4" w:rsidP="00057DA4">
      <w:pPr>
        <w:pStyle w:val="NoSpacing"/>
        <w:ind w:left="720"/>
      </w:pPr>
    </w:p>
    <w:p w:rsidR="00057DA4" w:rsidRDefault="00057DA4" w:rsidP="00057DA4">
      <w:pPr>
        <w:pStyle w:val="NoSpacing"/>
        <w:ind w:left="720"/>
      </w:pPr>
    </w:p>
    <w:p w:rsidR="00057DA4" w:rsidRDefault="00057DA4" w:rsidP="00057DA4">
      <w:pPr>
        <w:pStyle w:val="NoSpacing"/>
        <w:ind w:left="720"/>
      </w:pPr>
    </w:p>
    <w:p w:rsidR="00057DA4" w:rsidRDefault="00057DA4" w:rsidP="00057DA4">
      <w:pPr>
        <w:pStyle w:val="NoSpacing"/>
        <w:ind w:left="720"/>
      </w:pPr>
    </w:p>
    <w:p w:rsidR="00057DA4" w:rsidRDefault="00057DA4" w:rsidP="00057DA4">
      <w:pPr>
        <w:pStyle w:val="NoSpacing"/>
        <w:ind w:left="720"/>
      </w:pPr>
    </w:p>
    <w:p w:rsidR="00057DA4" w:rsidRDefault="00057DA4" w:rsidP="00057DA4">
      <w:pPr>
        <w:pStyle w:val="NoSpacing"/>
        <w:ind w:left="720"/>
      </w:pPr>
    </w:p>
    <w:p w:rsidR="00057DA4" w:rsidRDefault="00057DA4" w:rsidP="00057DA4">
      <w:pPr>
        <w:pStyle w:val="NoSpacing"/>
        <w:ind w:left="720"/>
      </w:pPr>
    </w:p>
    <w:p w:rsidR="00057DA4" w:rsidRDefault="00057DA4" w:rsidP="00057DA4">
      <w:pPr>
        <w:pStyle w:val="NoSpacing"/>
        <w:ind w:left="720"/>
      </w:pPr>
    </w:p>
    <w:p w:rsidR="00057DA4" w:rsidRDefault="00057DA4" w:rsidP="00057DA4">
      <w:pPr>
        <w:pStyle w:val="NoSpacing"/>
        <w:numPr>
          <w:ilvl w:val="0"/>
          <w:numId w:val="6"/>
        </w:numPr>
      </w:pPr>
      <w:r>
        <w:t xml:space="preserve"> </w:t>
      </w:r>
      <w:proofErr w:type="spellStart"/>
      <w:r w:rsidR="001337E7">
        <w:t>Ionly</w:t>
      </w:r>
      <w:proofErr w:type="spellEnd"/>
      <w:r w:rsidR="001337E7">
        <w:tab/>
      </w:r>
      <w:r w:rsidR="001337E7">
        <w:tab/>
        <w:t>B.)  II only</w:t>
      </w:r>
      <w:r w:rsidR="001337E7">
        <w:tab/>
      </w:r>
      <w:r w:rsidR="001337E7">
        <w:tab/>
        <w:t>C.)  I &amp; II only</w:t>
      </w:r>
      <w:r w:rsidR="001337E7">
        <w:tab/>
        <w:t>D.)  I, II, &amp; III</w:t>
      </w:r>
    </w:p>
    <w:p w:rsidR="00ED7EA2" w:rsidRDefault="00ED7EA2" w:rsidP="00715747">
      <w:pPr>
        <w:pStyle w:val="NoSpacing"/>
      </w:pPr>
    </w:p>
    <w:p w:rsidR="00ED7EA2" w:rsidRDefault="00ED7EA2" w:rsidP="00715747">
      <w:pPr>
        <w:pStyle w:val="NoSpacing"/>
      </w:pPr>
    </w:p>
    <w:p w:rsidR="00ED7EA2" w:rsidRDefault="00ED7EA2" w:rsidP="00715747">
      <w:pPr>
        <w:pStyle w:val="NoSpacing"/>
      </w:pPr>
    </w:p>
    <w:p w:rsidR="00ED7EA2" w:rsidRDefault="00ED7EA2" w:rsidP="00715747">
      <w:pPr>
        <w:pStyle w:val="NoSpacing"/>
      </w:pPr>
    </w:p>
    <w:p w:rsidR="00715747" w:rsidRDefault="00ED7EA2" w:rsidP="00715747">
      <w:pPr>
        <w:pStyle w:val="NoSpacing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41910</wp:posOffset>
            </wp:positionV>
            <wp:extent cx="4371975" cy="381000"/>
            <wp:effectExtent l="19050" t="0" r="952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r="46891" b="921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7EA2" w:rsidRDefault="00715747" w:rsidP="00715747">
      <w:pPr>
        <w:pStyle w:val="NoSpacing"/>
        <w:numPr>
          <w:ilvl w:val="0"/>
          <w:numId w:val="3"/>
        </w:numPr>
      </w:pPr>
      <w:r>
        <w:t xml:space="preserve">    </w:t>
      </w:r>
      <w:r>
        <w:tab/>
      </w:r>
      <w:r>
        <w:tab/>
      </w:r>
      <w:r>
        <w:tab/>
      </w:r>
    </w:p>
    <w:p w:rsidR="00ED7EA2" w:rsidRDefault="00ED7EA2" w:rsidP="00ED7EA2">
      <w:pPr>
        <w:pStyle w:val="NoSpacing"/>
        <w:ind w:left="720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1295400</wp:posOffset>
            </wp:positionH>
            <wp:positionV relativeFrom="paragraph">
              <wp:posOffset>72390</wp:posOffset>
            </wp:positionV>
            <wp:extent cx="3153410" cy="1085850"/>
            <wp:effectExtent l="19050" t="0" r="8890" b="0"/>
            <wp:wrapNone/>
            <wp:docPr id="5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5290" t="6679" r="33799" b="75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41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DD0D35">
      <w:pPr>
        <w:pStyle w:val="NoSpacing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ED7EA2" w:rsidRDefault="00ED7EA2" w:rsidP="00ED7EA2">
      <w:pPr>
        <w:pStyle w:val="NoSpacing"/>
        <w:ind w:left="720"/>
      </w:pPr>
    </w:p>
    <w:p w:rsidR="00715747" w:rsidRDefault="00715747" w:rsidP="00ED7EA2">
      <w:pPr>
        <w:pStyle w:val="NoSpacing"/>
      </w:pPr>
      <w:r>
        <w:tab/>
      </w:r>
      <w:r>
        <w:tab/>
      </w:r>
    </w:p>
    <w:sectPr w:rsidR="00715747" w:rsidSect="00F3395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D60D7"/>
    <w:multiLevelType w:val="hybridMultilevel"/>
    <w:tmpl w:val="F81E214E"/>
    <w:lvl w:ilvl="0" w:tplc="89C82D7A">
      <w:start w:val="1"/>
      <w:numFmt w:val="upperLetter"/>
      <w:lvlText w:val="%1.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20F1F8A"/>
    <w:multiLevelType w:val="hybridMultilevel"/>
    <w:tmpl w:val="F81E214E"/>
    <w:lvl w:ilvl="0" w:tplc="89C82D7A">
      <w:start w:val="1"/>
      <w:numFmt w:val="upperLetter"/>
      <w:lvlText w:val="%1.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4F81CCF"/>
    <w:multiLevelType w:val="hybridMultilevel"/>
    <w:tmpl w:val="66AEB3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010E1"/>
    <w:multiLevelType w:val="hybridMultilevel"/>
    <w:tmpl w:val="B144F9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633656"/>
    <w:multiLevelType w:val="hybridMultilevel"/>
    <w:tmpl w:val="496E7F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B12557"/>
    <w:multiLevelType w:val="hybridMultilevel"/>
    <w:tmpl w:val="66DC97FE"/>
    <w:lvl w:ilvl="0" w:tplc="89C82D7A">
      <w:start w:val="1"/>
      <w:numFmt w:val="upperLetter"/>
      <w:lvlText w:val="%1.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621E6B9C"/>
    <w:multiLevelType w:val="hybridMultilevel"/>
    <w:tmpl w:val="92845298"/>
    <w:lvl w:ilvl="0" w:tplc="89C82D7A">
      <w:start w:val="1"/>
      <w:numFmt w:val="upperLetter"/>
      <w:lvlText w:val="%1.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79E63225"/>
    <w:multiLevelType w:val="hybridMultilevel"/>
    <w:tmpl w:val="5E60222E"/>
    <w:lvl w:ilvl="0" w:tplc="89C82D7A">
      <w:start w:val="1"/>
      <w:numFmt w:val="upperLetter"/>
      <w:lvlText w:val="%1.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6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F33958"/>
    <w:rsid w:val="000224F2"/>
    <w:rsid w:val="0004129E"/>
    <w:rsid w:val="00057DA4"/>
    <w:rsid w:val="000B4FAF"/>
    <w:rsid w:val="001337E7"/>
    <w:rsid w:val="002F3FAA"/>
    <w:rsid w:val="0052126A"/>
    <w:rsid w:val="00715747"/>
    <w:rsid w:val="00780B29"/>
    <w:rsid w:val="007B35EA"/>
    <w:rsid w:val="0087536F"/>
    <w:rsid w:val="00964AD7"/>
    <w:rsid w:val="009C7ECB"/>
    <w:rsid w:val="00C11949"/>
    <w:rsid w:val="00C50072"/>
    <w:rsid w:val="00CE04D1"/>
    <w:rsid w:val="00D934D4"/>
    <w:rsid w:val="00DC5B02"/>
    <w:rsid w:val="00DD0D35"/>
    <w:rsid w:val="00E5110C"/>
    <w:rsid w:val="00ED7EA2"/>
    <w:rsid w:val="00EE10F4"/>
    <w:rsid w:val="00F31157"/>
    <w:rsid w:val="00F339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A025390"/>
  <w15:docId w15:val="{4EA2406A-B1F3-4B18-9366-27427F307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4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unhideWhenUsed/>
    <w:rsid w:val="00E5110C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934D4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4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83</Words>
  <Characters>479</Characters>
  <Application>Microsoft Office Word</Application>
  <DocSecurity>0</DocSecurity>
  <Lines>3</Lines>
  <Paragraphs>1</Paragraphs>
  <ScaleCrop>false</ScaleCrop>
  <Company/>
  <LinksUpToDate>false</LinksUpToDate>
  <CharactersWithSpaces>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9</cp:revision>
  <dcterms:created xsi:type="dcterms:W3CDTF">2016-10-10T19:01:00Z</dcterms:created>
  <dcterms:modified xsi:type="dcterms:W3CDTF">2017-05-19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